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7047" w:rsidRPr="00DB5656" w:rsidRDefault="00B87047" w:rsidP="00B87047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87047" w:rsidRPr="00DB5656" w:rsidRDefault="00B87047" w:rsidP="00B8704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7742" r:id="rId9"/>
        </w:object>
      </w:r>
    </w:p>
    <w:p w:rsidR="00B87047" w:rsidRPr="00DB5656" w:rsidRDefault="00B87047" w:rsidP="00287BA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87047" w:rsidRPr="00DB5656" w:rsidRDefault="00B87047" w:rsidP="00287BA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87047" w:rsidRPr="00DB5656" w:rsidRDefault="00B87047" w:rsidP="00287BA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047" w:rsidRPr="00DB5656" w:rsidRDefault="00B87047" w:rsidP="00287BA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87047" w:rsidRPr="00DB5656" w:rsidRDefault="00B87047" w:rsidP="00B8704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87047" w:rsidRPr="00DB5656" w:rsidRDefault="00B87047" w:rsidP="00B87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87047" w:rsidRPr="00DB5656" w:rsidRDefault="00B87047" w:rsidP="00287BA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87047" w:rsidRPr="00DB5656" w:rsidRDefault="00B87047" w:rsidP="00B87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87047" w:rsidRPr="00DB5656" w:rsidRDefault="00B87047" w:rsidP="00287BA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87047" w:rsidRPr="00DB5656" w:rsidRDefault="00B87047" w:rsidP="00287BA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87047" w:rsidRPr="00DB5656" w:rsidRDefault="00B87047" w:rsidP="00287BA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87047" w:rsidRPr="00DB5656" w:rsidRDefault="00B87047" w:rsidP="00B87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87047" w:rsidRPr="00DB5656" w:rsidRDefault="00B87047" w:rsidP="00B87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87047" w:rsidRPr="00DB5656" w:rsidRDefault="00B87047" w:rsidP="00287BA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87047" w:rsidRPr="00DB5656" w:rsidRDefault="00B87047" w:rsidP="00B87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87047" w:rsidRPr="00DB5656" w:rsidRDefault="007B024E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87047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87047" w:rsidRPr="00DB5656" w:rsidRDefault="00B87047" w:rsidP="00B87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047" w:rsidRPr="00DB5656" w:rsidRDefault="00B87047" w:rsidP="00B8704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87047" w:rsidRPr="00DB5656" w:rsidRDefault="00B87047" w:rsidP="00287BA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774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87047" w:rsidRPr="00DB5656" w:rsidRDefault="00B87047" w:rsidP="00B87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87047" w:rsidRPr="00DB5656" w:rsidRDefault="00B87047" w:rsidP="00B87047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7047" w:rsidRPr="00DB5656" w:rsidRDefault="00B87047" w:rsidP="00287BA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87047" w:rsidRPr="00DB5656" w:rsidRDefault="00B87047" w:rsidP="00B87047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87047" w:rsidRPr="00DB5656" w:rsidRDefault="00B87047" w:rsidP="00B87047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87047" w:rsidRPr="00DB5656" w:rsidRDefault="00B87047" w:rsidP="00B87047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87047" w:rsidRPr="00DB5656" w:rsidRDefault="00B87047" w:rsidP="00287BA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87047" w:rsidRPr="00DB5656" w:rsidTr="00287BA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87047" w:rsidRPr="00DB5656" w:rsidTr="00287BA0">
        <w:trPr>
          <w:trHeight w:val="340"/>
          <w:jc w:val="center"/>
        </w:trPr>
        <w:tc>
          <w:tcPr>
            <w:tcW w:w="79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87047" w:rsidRPr="00DB5656" w:rsidRDefault="00B87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87047" w:rsidRPr="00DB5656" w:rsidRDefault="00B87047" w:rsidP="00287BA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87047" w:rsidRPr="00DB5656" w:rsidRDefault="00B87047" w:rsidP="00287BA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87047" w:rsidRPr="00DB5656" w:rsidRDefault="00B87047" w:rsidP="00B87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87047" w:rsidRPr="00DB5656" w:rsidRDefault="00B87047" w:rsidP="00287BA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287BA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287BA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87047" w:rsidRPr="00DB5656" w:rsidRDefault="00B87047" w:rsidP="00287BA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87047" w:rsidRDefault="00B87047" w:rsidP="007B024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87047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B46DE" w:rsidRDefault="00FB46DE">
      <w:r>
        <w:separator/>
      </w:r>
    </w:p>
  </w:endnote>
  <w:endnote w:type="continuationSeparator" w:id="1">
    <w:p w:rsidR="00FB46DE" w:rsidRDefault="00FB46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D1A" w:rsidRDefault="00401D1A" w:rsidP="00401D1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01D1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401D1A" w:rsidRPr="001D5E8F" w:rsidRDefault="00C77C2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01D1A" w:rsidRPr="001D5E8F" w:rsidRDefault="007B024E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01D1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87BA0" w:rsidRPr="00287BA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01D1A" w:rsidRPr="00D170FE" w:rsidRDefault="00401D1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01D1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路与系统</w:t>
          </w:r>
        </w:p>
      </w:tc>
    </w:tr>
  </w:tbl>
  <w:p w:rsidR="00C23102" w:rsidRPr="00401D1A" w:rsidRDefault="00C23102" w:rsidP="00401D1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D1A" w:rsidRDefault="00401D1A" w:rsidP="00401D1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01D1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401D1A" w:rsidRPr="001D5E8F" w:rsidRDefault="00C77C2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01D1A" w:rsidRPr="001D5E8F" w:rsidRDefault="007B024E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01D1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87BA0" w:rsidRPr="00287BA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01D1A" w:rsidRPr="00D170FE" w:rsidRDefault="00401D1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01D1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路与系统</w:t>
          </w:r>
        </w:p>
      </w:tc>
    </w:tr>
  </w:tbl>
  <w:p w:rsidR="00C23102" w:rsidRPr="00401D1A" w:rsidRDefault="00C23102" w:rsidP="00401D1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20B6" w:rsidRPr="00BB5218" w:rsidRDefault="00B97A60" w:rsidP="001F20B6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F20B6" w:rsidRPr="005D71AB">
      <w:rPr>
        <w:rFonts w:asciiTheme="minorHAnsi" w:hAnsiTheme="minorHAnsi" w:cstheme="minorHAnsi" w:hint="eastAsia"/>
        <w:bCs/>
        <w:noProof/>
        <w:lang w:eastAsia="zh-CN"/>
      </w:rPr>
      <w:t>电路与系统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C272C">
      <w:rPr>
        <w:rFonts w:ascii="Calibri" w:hAnsi="Calibri" w:cs="Calibri" w:hint="eastAsia"/>
        <w:bCs/>
        <w:snapToGrid w:val="0"/>
        <w:lang w:eastAsia="zh-CN"/>
      </w:rPr>
      <w:t>2</w:t>
    </w:r>
    <w:r w:rsidR="00C77C2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77C26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77C26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B46DE" w:rsidRDefault="00FB46DE">
      <w:r>
        <w:separator/>
      </w:r>
    </w:p>
  </w:footnote>
  <w:footnote w:type="continuationSeparator" w:id="1">
    <w:p w:rsidR="00FB46DE" w:rsidRDefault="00FB46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B024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B024E" w:rsidP="00BA49E8">
    <w:pPr>
      <w:ind w:right="1560"/>
      <w:rPr>
        <w:caps/>
        <w:color w:val="31849B" w:themeColor="accent5" w:themeShade="BF"/>
        <w:lang w:eastAsia="zh-CN"/>
      </w:rPr>
    </w:pPr>
    <w:r w:rsidRPr="007B024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C605F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F454F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Open Journal of Circuits and Systems</w:t>
    </w:r>
    <w:r w:rsidRPr="00F454F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F454F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电路与系统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19399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77C2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19399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77C2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B024E">
      <w:rPr>
        <w:rFonts w:asciiTheme="minorHAnsi" w:hAnsiTheme="minorHAnsi"/>
        <w:sz w:val="18"/>
        <w:szCs w:val="18"/>
      </w:rPr>
      <w:fldChar w:fldCharType="begin"/>
    </w:r>
    <w:r w:rsidR="00C54D5A">
      <w:rPr>
        <w:rFonts w:asciiTheme="minorHAnsi" w:hAnsiTheme="minorHAnsi"/>
        <w:sz w:val="18"/>
        <w:szCs w:val="18"/>
      </w:rPr>
      <w:instrText xml:space="preserve"> HYPERLINK "</w:instrText>
    </w:r>
    <w:r w:rsidR="00C54D5A" w:rsidRPr="00C54D5A">
      <w:rPr>
        <w:rFonts w:asciiTheme="minorHAnsi" w:hAnsiTheme="minorHAnsi"/>
        <w:sz w:val="18"/>
        <w:szCs w:val="18"/>
      </w:rPr>
      <w:instrText>http</w:instrText>
    </w:r>
    <w:r w:rsidR="00C54D5A" w:rsidRPr="00C54D5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54D5A" w:rsidRPr="00C54D5A">
      <w:rPr>
        <w:rFonts w:asciiTheme="minorHAnsi" w:hAnsiTheme="minorHAnsi"/>
        <w:sz w:val="18"/>
        <w:szCs w:val="18"/>
      </w:rPr>
      <w:instrText>://www.hanspub.org/journal/</w:instrText>
    </w:r>
    <w:r w:rsidR="00C54D5A" w:rsidRPr="00C54D5A">
      <w:rPr>
        <w:rFonts w:asciiTheme="minorHAnsi" w:hAnsiTheme="minorHAnsi"/>
        <w:sz w:val="18"/>
        <w:szCs w:val="18"/>
        <w:lang w:eastAsia="zh-CN"/>
      </w:rPr>
      <w:instrText>ojcs</w:instrText>
    </w:r>
    <w:r w:rsidR="00C54D5A">
      <w:rPr>
        <w:rFonts w:asciiTheme="minorHAnsi" w:hAnsiTheme="minorHAnsi"/>
        <w:sz w:val="18"/>
        <w:szCs w:val="18"/>
      </w:rPr>
      <w:instrText xml:space="preserve">" </w:instrText>
    </w:r>
    <w:r w:rsidR="007B024E">
      <w:rPr>
        <w:rFonts w:asciiTheme="minorHAnsi" w:hAnsiTheme="minorHAnsi"/>
        <w:sz w:val="18"/>
        <w:szCs w:val="18"/>
      </w:rPr>
      <w:fldChar w:fldCharType="separate"/>
    </w:r>
    <w:r w:rsidR="00C54D5A" w:rsidRPr="00E110B1">
      <w:rPr>
        <w:rStyle w:val="a3"/>
        <w:rFonts w:asciiTheme="minorHAnsi" w:hAnsiTheme="minorHAnsi"/>
        <w:sz w:val="18"/>
        <w:szCs w:val="18"/>
      </w:rPr>
      <w:t>http</w:t>
    </w:r>
    <w:r w:rsidR="00C54D5A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54D5A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54D5A" w:rsidRPr="00E110B1">
      <w:rPr>
        <w:rStyle w:val="a3"/>
        <w:rFonts w:asciiTheme="minorHAnsi" w:hAnsiTheme="minorHAnsi"/>
        <w:sz w:val="18"/>
        <w:szCs w:val="18"/>
        <w:lang w:eastAsia="zh-CN"/>
      </w:rPr>
      <w:t>ojcs</w:t>
    </w:r>
    <w:r w:rsidR="007B024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7B024E" w:rsidP="00287BA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77C26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c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5E44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BDA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975D8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6EA3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6F1E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0ECA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76F6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99A"/>
    <w:rsid w:val="00193C32"/>
    <w:rsid w:val="001940BA"/>
    <w:rsid w:val="0019504D"/>
    <w:rsid w:val="001956E5"/>
    <w:rsid w:val="001968B8"/>
    <w:rsid w:val="00196B6B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2CCD"/>
    <w:rsid w:val="001F38D8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8DE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089A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87BA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2DC0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5035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48D5"/>
    <w:rsid w:val="00336726"/>
    <w:rsid w:val="00337E18"/>
    <w:rsid w:val="00340B6D"/>
    <w:rsid w:val="00341E7E"/>
    <w:rsid w:val="00342A90"/>
    <w:rsid w:val="00342DE8"/>
    <w:rsid w:val="00344B1B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1D1A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27FCE"/>
    <w:rsid w:val="004328F4"/>
    <w:rsid w:val="004329A2"/>
    <w:rsid w:val="004346AB"/>
    <w:rsid w:val="004347AB"/>
    <w:rsid w:val="0043627F"/>
    <w:rsid w:val="004366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0754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62D02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217A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07E59"/>
    <w:rsid w:val="0071041B"/>
    <w:rsid w:val="00710ED4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560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024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8FF"/>
    <w:rsid w:val="0087286A"/>
    <w:rsid w:val="00872BE7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2DB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EC6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31C"/>
    <w:rsid w:val="00963E7A"/>
    <w:rsid w:val="009653FF"/>
    <w:rsid w:val="009662D2"/>
    <w:rsid w:val="00966665"/>
    <w:rsid w:val="00966723"/>
    <w:rsid w:val="0097069B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5A7A"/>
    <w:rsid w:val="00996100"/>
    <w:rsid w:val="009969F7"/>
    <w:rsid w:val="00997207"/>
    <w:rsid w:val="00997443"/>
    <w:rsid w:val="00997CE3"/>
    <w:rsid w:val="009A050A"/>
    <w:rsid w:val="009A080F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24DC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0E63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6201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0AED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0D94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047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0D8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5C68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4D5A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09E0"/>
    <w:rsid w:val="00C711B6"/>
    <w:rsid w:val="00C72B65"/>
    <w:rsid w:val="00C73715"/>
    <w:rsid w:val="00C73BC3"/>
    <w:rsid w:val="00C75DFE"/>
    <w:rsid w:val="00C778A7"/>
    <w:rsid w:val="00C77C26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227"/>
    <w:rsid w:val="00C96C23"/>
    <w:rsid w:val="00CA08BD"/>
    <w:rsid w:val="00CA1641"/>
    <w:rsid w:val="00CA1DD2"/>
    <w:rsid w:val="00CA1F87"/>
    <w:rsid w:val="00CA21AC"/>
    <w:rsid w:val="00CA25F1"/>
    <w:rsid w:val="00CA32E2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357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3EDF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45E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21F"/>
    <w:rsid w:val="00EE37A2"/>
    <w:rsid w:val="00EE3E98"/>
    <w:rsid w:val="00EE4344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AB3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567C"/>
    <w:rsid w:val="00F97578"/>
    <w:rsid w:val="00FA46D4"/>
    <w:rsid w:val="00FA67AA"/>
    <w:rsid w:val="00FA7118"/>
    <w:rsid w:val="00FB02C1"/>
    <w:rsid w:val="00FB1DA6"/>
    <w:rsid w:val="00FB2EBC"/>
    <w:rsid w:val="00FB319C"/>
    <w:rsid w:val="00FB447F"/>
    <w:rsid w:val="00FB46DE"/>
    <w:rsid w:val="00FB5345"/>
    <w:rsid w:val="00FB63CB"/>
    <w:rsid w:val="00FC003E"/>
    <w:rsid w:val="00FC03ED"/>
    <w:rsid w:val="00FC272C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D7D2D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327A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c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2CB032-3DF1-4E72-AC10-2D6997718A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51</cp:revision>
  <cp:lastPrinted>2013-11-05T03:48:00Z</cp:lastPrinted>
  <dcterms:created xsi:type="dcterms:W3CDTF">2016-08-11T02:17:00Z</dcterms:created>
  <dcterms:modified xsi:type="dcterms:W3CDTF">2023-11-24T07:12:00Z</dcterms:modified>
</cp:coreProperties>
</file>